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流程图: 多文档 4"/>
          <p:cNvSpPr/>
          <p:nvPr/>
        </p:nvSpPr>
        <p:spPr>
          <a:xfrm>
            <a:off x="535179" y="3429000"/>
            <a:ext cx="2088232" cy="1440160"/>
          </a:xfrm>
          <a:prstGeom prst="flowChartMultidocumen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96108" y="3856692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82906" y="2187765"/>
            <a:ext cx="2072025" cy="1003793"/>
            <a:chOff x="687235" y="1546320"/>
            <a:chExt cx="2072025" cy="1003793"/>
          </a:xfrm>
        </p:grpSpPr>
        <p:sp>
          <p:nvSpPr>
            <p:cNvPr id="11" name="矩形 10"/>
            <p:cNvSpPr/>
            <p:nvPr/>
          </p:nvSpPr>
          <p:spPr>
            <a:xfrm>
              <a:off x="971600" y="1546320"/>
              <a:ext cx="1787660" cy="79208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837294" y="1631394"/>
              <a:ext cx="1787660" cy="79208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687235" y="1758025"/>
              <a:ext cx="1787660" cy="79208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18729" y="1838707"/>
              <a:ext cx="15121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观测值</a:t>
              </a:r>
              <a:endParaRPr lang="zh-CN" altLang="en-US" b="1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2819527" y="2480152"/>
            <a:ext cx="2736304" cy="315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2819527" y="3856691"/>
            <a:ext cx="504056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467599" y="3645023"/>
            <a:ext cx="1680465" cy="79644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3515326" y="3796877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特征工程</a:t>
            </a:r>
            <a:endParaRPr lang="zh-CN" altLang="en-US" sz="2800" b="1" dirty="0"/>
          </a:p>
        </p:txBody>
      </p:sp>
      <p:sp>
        <p:nvSpPr>
          <p:cNvPr id="20" name="右箭头 19"/>
          <p:cNvSpPr/>
          <p:nvPr/>
        </p:nvSpPr>
        <p:spPr>
          <a:xfrm>
            <a:off x="5256076" y="3856691"/>
            <a:ext cx="396044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796136" y="2272839"/>
            <a:ext cx="2448272" cy="229719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120172" y="3000719"/>
            <a:ext cx="18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机器学习算法</a:t>
            </a:r>
            <a:endParaRPr lang="zh-CN" altLang="en-US" sz="2800" b="1" dirty="0"/>
          </a:p>
        </p:txBody>
      </p:sp>
      <p:sp>
        <p:nvSpPr>
          <p:cNvPr id="23" name="圆角矩形 22"/>
          <p:cNvSpPr/>
          <p:nvPr/>
        </p:nvSpPr>
        <p:spPr>
          <a:xfrm>
            <a:off x="251520" y="1916832"/>
            <a:ext cx="5064006" cy="3240360"/>
          </a:xfrm>
          <a:prstGeom prst="roundRect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644788" y="1196751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预处理</a:t>
            </a:r>
            <a:endParaRPr lang="zh-CN" altLang="en-US" sz="3600" dirty="0"/>
          </a:p>
        </p:txBody>
      </p:sp>
      <p:sp>
        <p:nvSpPr>
          <p:cNvPr id="25" name="TextBox 24"/>
          <p:cNvSpPr txBox="1"/>
          <p:nvPr/>
        </p:nvSpPr>
        <p:spPr>
          <a:xfrm>
            <a:off x="6012160" y="1519916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模型训练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9465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887" r="14715" b="11456"/>
          <a:stretch/>
        </p:blipFill>
        <p:spPr>
          <a:xfrm>
            <a:off x="335062" y="1885196"/>
            <a:ext cx="3454401" cy="265630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12" r="14485"/>
          <a:stretch/>
        </p:blipFill>
        <p:spPr>
          <a:xfrm>
            <a:off x="5148064" y="1885196"/>
            <a:ext cx="3343275" cy="2923810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3707904" y="3068960"/>
            <a:ext cx="1080120" cy="2781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115616" y="454150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标准化前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940152" y="454150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标准化后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4078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平行四边形 61"/>
          <p:cNvSpPr/>
          <p:nvPr/>
        </p:nvSpPr>
        <p:spPr>
          <a:xfrm>
            <a:off x="5004048" y="3368427"/>
            <a:ext cx="2736304" cy="720080"/>
          </a:xfrm>
          <a:prstGeom prst="parallelogram">
            <a:avLst>
              <a:gd name="adj" fmla="val 96430"/>
            </a:avLst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立方体 5"/>
          <p:cNvSpPr/>
          <p:nvPr/>
        </p:nvSpPr>
        <p:spPr>
          <a:xfrm>
            <a:off x="5004048" y="2060848"/>
            <a:ext cx="2736304" cy="2736304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4984787" y="4077072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5724128" y="2060848"/>
            <a:ext cx="576064" cy="6480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6372200" y="2051720"/>
            <a:ext cx="576064" cy="6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724128" y="2708920"/>
            <a:ext cx="0" cy="20882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6372200" y="2708920"/>
            <a:ext cx="0" cy="20882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7073019" y="2708920"/>
            <a:ext cx="667333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7092280" y="3368427"/>
            <a:ext cx="667333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5704681" y="2060848"/>
            <a:ext cx="0" cy="20882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688124" y="4077072"/>
            <a:ext cx="2052228" cy="11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V="1">
            <a:off x="5004048" y="4118793"/>
            <a:ext cx="684076" cy="6783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5460826" y="2276872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268441" y="2492896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283499" y="2499767"/>
            <a:ext cx="48444" cy="20813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7524328" y="2277269"/>
            <a:ext cx="72008" cy="20158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5259522" y="2492896"/>
            <a:ext cx="48444" cy="20882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5479454" y="2277269"/>
            <a:ext cx="72008" cy="20158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5004048" y="2765127"/>
            <a:ext cx="667333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5688124" y="2708920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5652120" y="3368427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平行四边形 60"/>
          <p:cNvSpPr/>
          <p:nvPr/>
        </p:nvSpPr>
        <p:spPr>
          <a:xfrm>
            <a:off x="5004048" y="2708920"/>
            <a:ext cx="2736304" cy="720080"/>
          </a:xfrm>
          <a:prstGeom prst="parallelogram">
            <a:avLst>
              <a:gd name="adj" fmla="val 96430"/>
            </a:avLst>
          </a:prstGeom>
          <a:solidFill>
            <a:schemeClr val="accent1">
              <a:alpha val="2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/>
          <p:cNvCxnSpPr/>
          <p:nvPr/>
        </p:nvCxnSpPr>
        <p:spPr>
          <a:xfrm>
            <a:off x="5268441" y="4581128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5514503" y="4293096"/>
            <a:ext cx="2063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endCxn id="62" idx="4"/>
          </p:cNvCxnSpPr>
          <p:nvPr/>
        </p:nvCxnSpPr>
        <p:spPr>
          <a:xfrm flipV="1">
            <a:off x="5740871" y="4088507"/>
            <a:ext cx="631329" cy="6783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V="1">
            <a:off x="6372200" y="4118793"/>
            <a:ext cx="576064" cy="6852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1115616" y="2648359"/>
            <a:ext cx="2160240" cy="21602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连接符 70"/>
          <p:cNvCxnSpPr/>
          <p:nvPr/>
        </p:nvCxnSpPr>
        <p:spPr>
          <a:xfrm>
            <a:off x="1115616" y="3367484"/>
            <a:ext cx="2160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1115616" y="4104307"/>
            <a:ext cx="2160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1115616" y="2276872"/>
            <a:ext cx="0" cy="2489993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2555776" y="2636936"/>
            <a:ext cx="0" cy="21602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H="1">
            <a:off x="1331640" y="4800593"/>
            <a:ext cx="2304256" cy="3442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1835696" y="2636936"/>
            <a:ext cx="0" cy="21602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5704681" y="1463923"/>
            <a:ext cx="0" cy="2489993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4716016" y="4296538"/>
            <a:ext cx="811460" cy="788646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H="1">
            <a:off x="5920891" y="4086786"/>
            <a:ext cx="2304256" cy="3442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2987824" y="490051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身高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40556" y="2171040"/>
            <a:ext cx="3740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肺活量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740352" y="421179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身高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903390" y="490051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体重</a:t>
            </a:r>
            <a:endParaRPr lang="zh-CN" altLang="en-US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5923148" y="148588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肺活量</a:t>
            </a:r>
          </a:p>
        </p:txBody>
      </p:sp>
      <p:sp>
        <p:nvSpPr>
          <p:cNvPr id="107" name="椭圆 106"/>
          <p:cNvSpPr/>
          <p:nvPr/>
        </p:nvSpPr>
        <p:spPr>
          <a:xfrm>
            <a:off x="1336254" y="4342357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/>
          <p:cNvSpPr/>
          <p:nvPr/>
        </p:nvSpPr>
        <p:spPr>
          <a:xfrm>
            <a:off x="2051720" y="3522910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椭圆 108"/>
          <p:cNvSpPr/>
          <p:nvPr/>
        </p:nvSpPr>
        <p:spPr>
          <a:xfrm>
            <a:off x="1336254" y="292494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/>
          <p:cNvSpPr/>
          <p:nvPr/>
        </p:nvSpPr>
        <p:spPr>
          <a:xfrm>
            <a:off x="2051720" y="292494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/>
          <p:cNvSpPr/>
          <p:nvPr/>
        </p:nvSpPr>
        <p:spPr>
          <a:xfrm>
            <a:off x="2699792" y="4363317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11"/>
          <p:cNvSpPr/>
          <p:nvPr/>
        </p:nvSpPr>
        <p:spPr>
          <a:xfrm>
            <a:off x="2570659" y="3753036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12"/>
          <p:cNvSpPr/>
          <p:nvPr/>
        </p:nvSpPr>
        <p:spPr>
          <a:xfrm>
            <a:off x="5868144" y="3457178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/>
          <p:cNvSpPr/>
          <p:nvPr/>
        </p:nvSpPr>
        <p:spPr>
          <a:xfrm>
            <a:off x="5383349" y="4492736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>
            <a:off x="6348561" y="202702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/>
          <p:cNvSpPr/>
          <p:nvPr/>
        </p:nvSpPr>
        <p:spPr>
          <a:xfrm>
            <a:off x="6097785" y="292494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/>
          <p:cNvSpPr/>
          <p:nvPr/>
        </p:nvSpPr>
        <p:spPr>
          <a:xfrm>
            <a:off x="6726882" y="4461414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/>
          <p:cNvSpPr/>
          <p:nvPr/>
        </p:nvSpPr>
        <p:spPr>
          <a:xfrm>
            <a:off x="6696236" y="3609020"/>
            <a:ext cx="288032" cy="288032"/>
          </a:xfrm>
          <a:prstGeom prst="ellips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24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" name="组合 165"/>
          <p:cNvGrpSpPr/>
          <p:nvPr/>
        </p:nvGrpSpPr>
        <p:grpSpPr>
          <a:xfrm>
            <a:off x="4934939" y="2921335"/>
            <a:ext cx="1077027" cy="1080120"/>
            <a:chOff x="2990917" y="3173363"/>
            <a:chExt cx="1077027" cy="1080120"/>
          </a:xfrm>
          <a:solidFill>
            <a:schemeClr val="accent1"/>
          </a:solidFill>
        </p:grpSpPr>
        <p:sp>
          <p:nvSpPr>
            <p:cNvPr id="167" name="流程图: 联系 166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8" name="流程图: 联系 167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9" name="流程图: 联系 168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0" name="流程图: 联系 169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1" name="流程图: 联系 170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2" name="流程图: 联系 171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3" name="流程图: 联系 172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4" name="流程图: 联系 173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75" name="流程图: 联系 174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4770210" y="3065351"/>
            <a:ext cx="1077027" cy="1080120"/>
            <a:chOff x="2990917" y="3173363"/>
            <a:chExt cx="1077027" cy="1080120"/>
          </a:xfrm>
          <a:solidFill>
            <a:schemeClr val="accent1">
              <a:alpha val="48000"/>
            </a:schemeClr>
          </a:solidFill>
        </p:grpSpPr>
        <p:sp>
          <p:nvSpPr>
            <p:cNvPr id="157" name="流程图: 联系 156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8" name="流程图: 联系 157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9" name="流程图: 联系 158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0" name="流程图: 联系 159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1" name="流程图: 联系 160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2" name="流程图: 联系 161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3" name="流程图: 联系 162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4" name="流程图: 联系 163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65" name="流程图: 联系 164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541055" y="3209367"/>
            <a:ext cx="1077027" cy="1080120"/>
            <a:chOff x="2990917" y="3173363"/>
            <a:chExt cx="1077027" cy="1080120"/>
          </a:xfrm>
        </p:grpSpPr>
        <p:sp>
          <p:nvSpPr>
            <p:cNvPr id="4" name="流程图: 联系 3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63" name="流程图: 联系 62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64" name="流程图: 联系 63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1" name="流程图: 联系 80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2" name="流程图: 联系 81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4" name="流程图: 联系 83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87" name="流程图: 联系 86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91" name="流程图: 联系 90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92" name="流程图: 联系 91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143" name="流程图: 联系 142"/>
          <p:cNvSpPr/>
          <p:nvPr/>
        </p:nvSpPr>
        <p:spPr>
          <a:xfrm>
            <a:off x="467713" y="3620827"/>
            <a:ext cx="288032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144" name="流程图: 联系 143"/>
          <p:cNvSpPr/>
          <p:nvPr/>
        </p:nvSpPr>
        <p:spPr>
          <a:xfrm>
            <a:off x="844397" y="3620827"/>
            <a:ext cx="288032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145" name="流程图: 联系 144"/>
          <p:cNvSpPr/>
          <p:nvPr/>
        </p:nvSpPr>
        <p:spPr>
          <a:xfrm>
            <a:off x="1240777" y="3620827"/>
            <a:ext cx="288032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grpSp>
        <p:nvGrpSpPr>
          <p:cNvPr id="146" name="组合 145"/>
          <p:cNvGrpSpPr/>
          <p:nvPr/>
        </p:nvGrpSpPr>
        <p:grpSpPr>
          <a:xfrm>
            <a:off x="4626194" y="3209367"/>
            <a:ext cx="1077027" cy="1080120"/>
            <a:chOff x="2990917" y="3173363"/>
            <a:chExt cx="1077027" cy="1080120"/>
          </a:xfrm>
        </p:grpSpPr>
        <p:sp>
          <p:nvSpPr>
            <p:cNvPr id="147" name="流程图: 联系 146"/>
            <p:cNvSpPr/>
            <p:nvPr/>
          </p:nvSpPr>
          <p:spPr>
            <a:xfrm>
              <a:off x="2990917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48" name="流程图: 联系 147"/>
            <p:cNvSpPr/>
            <p:nvPr/>
          </p:nvSpPr>
          <p:spPr>
            <a:xfrm>
              <a:off x="336760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49" name="流程图: 联系 148"/>
            <p:cNvSpPr/>
            <p:nvPr/>
          </p:nvSpPr>
          <p:spPr>
            <a:xfrm>
              <a:off x="3763981" y="3173363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0" name="流程图: 联系 149"/>
            <p:cNvSpPr/>
            <p:nvPr/>
          </p:nvSpPr>
          <p:spPr>
            <a:xfrm>
              <a:off x="2990917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1" name="流程图: 联系 150"/>
            <p:cNvSpPr/>
            <p:nvPr/>
          </p:nvSpPr>
          <p:spPr>
            <a:xfrm>
              <a:off x="336760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2" name="流程图: 联系 151"/>
            <p:cNvSpPr/>
            <p:nvPr/>
          </p:nvSpPr>
          <p:spPr>
            <a:xfrm>
              <a:off x="3763981" y="3573016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3" name="流程图: 联系 152"/>
            <p:cNvSpPr/>
            <p:nvPr/>
          </p:nvSpPr>
          <p:spPr>
            <a:xfrm>
              <a:off x="2990917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4" name="流程图: 联系 153"/>
            <p:cNvSpPr/>
            <p:nvPr/>
          </p:nvSpPr>
          <p:spPr>
            <a:xfrm>
              <a:off x="338353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155" name="流程图: 联系 154"/>
            <p:cNvSpPr/>
            <p:nvPr/>
          </p:nvSpPr>
          <p:spPr>
            <a:xfrm>
              <a:off x="3779912" y="3965451"/>
              <a:ext cx="288032" cy="288032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3090" y="4658819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90" y="4658819"/>
                <a:ext cx="1151959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2546880" y="4658819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880" y="4658819"/>
                <a:ext cx="1151959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/>
              <p:cNvSpPr txBox="1"/>
              <p:nvPr/>
            </p:nvSpPr>
            <p:spPr>
              <a:xfrm>
                <a:off x="4823278" y="4631338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/>
                        </a:rPr>
                        <m:t>27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177" name="TextBox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278" y="4631338"/>
                <a:ext cx="115195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6473130" y="3465004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7596336" y="4631338"/>
                <a:ext cx="1151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altLang="zh-CN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3200" b="0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4631338"/>
                <a:ext cx="1151959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/>
          <p:cNvSpPr txBox="1"/>
          <p:nvPr/>
        </p:nvSpPr>
        <p:spPr>
          <a:xfrm>
            <a:off x="664796" y="2337751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一维</a:t>
            </a:r>
            <a:endParaRPr lang="zh-CN" altLang="en-US" sz="3200" dirty="0"/>
          </a:p>
        </p:txBody>
      </p:sp>
      <p:sp>
        <p:nvSpPr>
          <p:cNvPr id="180" name="TextBox 179"/>
          <p:cNvSpPr txBox="1"/>
          <p:nvPr/>
        </p:nvSpPr>
        <p:spPr>
          <a:xfrm>
            <a:off x="2722228" y="2287191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二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  <p:sp>
        <p:nvSpPr>
          <p:cNvPr id="181" name="TextBox 180"/>
          <p:cNvSpPr txBox="1"/>
          <p:nvPr/>
        </p:nvSpPr>
        <p:spPr>
          <a:xfrm>
            <a:off x="4935804" y="227687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三维</a:t>
            </a:r>
            <a:endParaRPr lang="zh-CN" altLang="en-US" sz="3200" dirty="0"/>
          </a:p>
        </p:txBody>
      </p:sp>
      <p:sp>
        <p:nvSpPr>
          <p:cNvPr id="182" name="TextBox 181"/>
          <p:cNvSpPr txBox="1"/>
          <p:nvPr/>
        </p:nvSpPr>
        <p:spPr>
          <a:xfrm>
            <a:off x="7740352" y="227687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n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23530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流程图: 联系 15"/>
          <p:cNvSpPr/>
          <p:nvPr/>
        </p:nvSpPr>
        <p:spPr>
          <a:xfrm>
            <a:off x="4656957" y="2917752"/>
            <a:ext cx="1372968" cy="139143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AutoShape 2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AutoShape 4" descr="https://images2018.cnblogs.com/blog/1389398/201805/1389398-20180501192405613-1987522197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7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9" descr="https://images2018.cnblogs.com/blog/1389398/201805/1389398-20180501192354977-1299288822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9721" y="4658819"/>
                <a:ext cx="11519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21" y="4658819"/>
                <a:ext cx="1151959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2546880" y="4658819"/>
                <a:ext cx="13081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≈0.79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880" y="4658819"/>
                <a:ext cx="1308122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/>
          <p:cNvSpPr txBox="1"/>
          <p:nvPr/>
        </p:nvSpPr>
        <p:spPr>
          <a:xfrm>
            <a:off x="645611" y="205568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一维</a:t>
            </a:r>
            <a:endParaRPr lang="zh-CN" altLang="en-US" sz="3200" dirty="0"/>
          </a:p>
        </p:txBody>
      </p:sp>
      <p:sp>
        <p:nvSpPr>
          <p:cNvPr id="180" name="TextBox 179"/>
          <p:cNvSpPr txBox="1"/>
          <p:nvPr/>
        </p:nvSpPr>
        <p:spPr>
          <a:xfrm>
            <a:off x="2703043" y="2005122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二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  <p:sp>
        <p:nvSpPr>
          <p:cNvPr id="181" name="TextBox 180"/>
          <p:cNvSpPr txBox="1"/>
          <p:nvPr/>
        </p:nvSpPr>
        <p:spPr>
          <a:xfrm>
            <a:off x="4916619" y="1994803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三维</a:t>
            </a:r>
            <a:endParaRPr lang="zh-CN" altLang="en-US" sz="3200" dirty="0"/>
          </a:p>
        </p:txBody>
      </p:sp>
      <p:sp>
        <p:nvSpPr>
          <p:cNvPr id="182" name="TextBox 181"/>
          <p:cNvSpPr txBox="1"/>
          <p:nvPr/>
        </p:nvSpPr>
        <p:spPr>
          <a:xfrm>
            <a:off x="7721167" y="1994803"/>
            <a:ext cx="1151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n</a:t>
            </a:r>
            <a:r>
              <a:rPr lang="zh-CN" altLang="en-US" sz="3200" dirty="0" smtClean="0"/>
              <a:t>维</a:t>
            </a:r>
            <a:endParaRPr lang="zh-CN" altLang="en-US" sz="3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645611" y="3861048"/>
            <a:ext cx="10460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2546880" y="2996952"/>
            <a:ext cx="1233032" cy="12330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立方体 14"/>
          <p:cNvSpPr/>
          <p:nvPr/>
        </p:nvSpPr>
        <p:spPr>
          <a:xfrm>
            <a:off x="4631156" y="2901183"/>
            <a:ext cx="1424570" cy="1424570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联系 64"/>
          <p:cNvSpPr/>
          <p:nvPr/>
        </p:nvSpPr>
        <p:spPr>
          <a:xfrm>
            <a:off x="2563240" y="2996953"/>
            <a:ext cx="1216671" cy="1233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689433" y="4658819"/>
                <a:ext cx="13081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≈0.52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433" y="4658819"/>
                <a:ext cx="1308122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7380312" y="4658819"/>
                <a:ext cx="130812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𝑉</m:t>
                      </m:r>
                      <m:r>
                        <m:rPr>
                          <m:lit/>
                        </m:rPr>
                        <a:rPr lang="zh-CN" altLang="en-US" sz="2000" b="0" i="1" smtClean="0">
                          <a:latin typeface="Cambria Math"/>
                        </a:rPr>
                        <m:t>∝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0.5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4658819"/>
                <a:ext cx="1308122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箭头 16"/>
          <p:cNvSpPr/>
          <p:nvPr/>
        </p:nvSpPr>
        <p:spPr>
          <a:xfrm>
            <a:off x="6300192" y="3356992"/>
            <a:ext cx="720080" cy="2564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90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26242"/>
              </p:ext>
            </p:extLst>
          </p:nvPr>
        </p:nvGraphicFramePr>
        <p:xfrm>
          <a:off x="881063" y="1196975"/>
          <a:ext cx="7877175" cy="498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1434960" imgH="914400" progId="Equation.DSMT4">
                  <p:embed/>
                </p:oleObj>
              </mc:Choice>
              <mc:Fallback>
                <p:oleObj name="Equation" r:id="rId3" imgW="143496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196975"/>
                        <a:ext cx="7877175" cy="498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66560"/>
              </p:ext>
            </p:extLst>
          </p:nvPr>
        </p:nvGraphicFramePr>
        <p:xfrm>
          <a:off x="1547664" y="188640"/>
          <a:ext cx="864096" cy="10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8640"/>
                        <a:ext cx="864096" cy="1027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20324"/>
              </p:ext>
            </p:extLst>
          </p:nvPr>
        </p:nvGraphicFramePr>
        <p:xfrm>
          <a:off x="3419872" y="167532"/>
          <a:ext cx="930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7532"/>
                        <a:ext cx="930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9639"/>
              </p:ext>
            </p:extLst>
          </p:nvPr>
        </p:nvGraphicFramePr>
        <p:xfrm>
          <a:off x="5616364" y="167532"/>
          <a:ext cx="863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364" y="167532"/>
                        <a:ext cx="863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57679"/>
              </p:ext>
            </p:extLst>
          </p:nvPr>
        </p:nvGraphicFramePr>
        <p:xfrm>
          <a:off x="7740352" y="167532"/>
          <a:ext cx="9302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67532"/>
                        <a:ext cx="9302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18808"/>
              </p:ext>
            </p:extLst>
          </p:nvPr>
        </p:nvGraphicFramePr>
        <p:xfrm>
          <a:off x="179512" y="1194645"/>
          <a:ext cx="863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4645"/>
                        <a:ext cx="863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85235"/>
              </p:ext>
            </p:extLst>
          </p:nvPr>
        </p:nvGraphicFramePr>
        <p:xfrm>
          <a:off x="107504" y="2503612"/>
          <a:ext cx="9302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503612"/>
                        <a:ext cx="9302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05325"/>
              </p:ext>
            </p:extLst>
          </p:nvPr>
        </p:nvGraphicFramePr>
        <p:xfrm>
          <a:off x="107504" y="3742780"/>
          <a:ext cx="863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42780"/>
                        <a:ext cx="863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95692"/>
              </p:ext>
            </p:extLst>
          </p:nvPr>
        </p:nvGraphicFramePr>
        <p:xfrm>
          <a:off x="23168" y="5013176"/>
          <a:ext cx="9302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8" y="5013176"/>
                        <a:ext cx="9302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直角三角形 26"/>
          <p:cNvSpPr/>
          <p:nvPr/>
        </p:nvSpPr>
        <p:spPr>
          <a:xfrm rot="10800000">
            <a:off x="899592" y="1194644"/>
            <a:ext cx="7920880" cy="5330700"/>
          </a:xfrm>
          <a:prstGeom prst="rtTriangle">
            <a:avLst/>
          </a:prstGeom>
          <a:solidFill>
            <a:schemeClr val="accent1">
              <a:alpha val="35000"/>
            </a:schemeClr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5148064" y="305396"/>
            <a:ext cx="1800200" cy="4464496"/>
          </a:xfrm>
          <a:prstGeom prst="rect">
            <a:avLst/>
          </a:prstGeom>
          <a:noFill/>
          <a:ln w="762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17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5</TotalTime>
  <Words>56</Words>
  <Application>Microsoft Office PowerPoint</Application>
  <PresentationFormat>全屏显示(4:3)</PresentationFormat>
  <Paragraphs>29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3</cp:revision>
  <dcterms:created xsi:type="dcterms:W3CDTF">2020-02-23T03:54:31Z</dcterms:created>
  <dcterms:modified xsi:type="dcterms:W3CDTF">2020-06-17T05:07:50Z</dcterms:modified>
</cp:coreProperties>
</file>